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1" r:id="rId4"/>
    <p:sldId id="262" r:id="rId5"/>
    <p:sldId id="263" r:id="rId6"/>
    <p:sldId id="264" r:id="rId7"/>
    <p:sldId id="260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5" r:id="rId18"/>
    <p:sldId id="276" r:id="rId19"/>
    <p:sldId id="274" r:id="rId20"/>
    <p:sldId id="277" r:id="rId21"/>
    <p:sldId id="278" r:id="rId22"/>
    <p:sldId id="279" r:id="rId23"/>
    <p:sldId id="280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3979" autoAdjust="0"/>
  </p:normalViewPr>
  <p:slideViewPr>
    <p:cSldViewPr snapToGrid="0">
      <p:cViewPr varScale="1">
        <p:scale>
          <a:sx n="101" d="100"/>
          <a:sy n="101" d="100"/>
        </p:scale>
        <p:origin x="19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5" name="TextBox 4"/>
          <p:cNvSpPr txBox="1"/>
          <p:nvPr/>
        </p:nvSpPr>
        <p:spPr>
          <a:xfrm>
            <a:off x="1280260" y="1891167"/>
            <a:ext cx="960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812834"/>
              </p:ext>
            </p:extLst>
          </p:nvPr>
        </p:nvGraphicFramePr>
        <p:xfrm>
          <a:off x="1912215" y="1172054"/>
          <a:ext cx="8128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78277484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4711604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WA (</a:t>
                      </a:r>
                      <a:r>
                        <a:rPr lang="cs-CZ" b="1" dirty="0" err="1" smtClean="0"/>
                        <a:t>ppm</a:t>
                      </a:r>
                      <a:r>
                        <a:rPr lang="cs-CZ" b="1" dirty="0" smtClean="0"/>
                        <a:t>)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42998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Acet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7508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Ac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967504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0531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i="1" dirty="0" smtClean="0"/>
                        <a:t>t</a:t>
                      </a:r>
                      <a:r>
                        <a:rPr lang="cs-CZ" i="0" dirty="0" smtClean="0"/>
                        <a:t>-</a:t>
                      </a:r>
                      <a:r>
                        <a:rPr lang="cs-CZ" i="0" dirty="0" err="1" smtClean="0"/>
                        <a:t>BuOH</a:t>
                      </a:r>
                      <a:endParaRPr lang="cs-CZ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3901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MTB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9126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C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67924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DMF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05084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Pyridi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654756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-Methoxyethanol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773055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6648" y="5062888"/>
            <a:ext cx="109535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WA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-Weigh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shif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ar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8 h shif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ar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er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48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7141" y="1058779"/>
            <a:ext cx="1095355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ical-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k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s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mmabil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i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mul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cycl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ec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os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olar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80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l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127048"/>
              </p:ext>
            </p:extLst>
          </p:nvPr>
        </p:nvGraphicFramePr>
        <p:xfrm>
          <a:off x="1983874" y="1913199"/>
          <a:ext cx="8127999" cy="459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91540551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44310818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800989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sadvantag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Alternativ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replacement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50622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iethyleth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Flammab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8903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isopropyleth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eroxide </a:t>
                      </a:r>
                      <a:r>
                        <a:rPr lang="cs-CZ" b="1" dirty="0" err="1" smtClean="0"/>
                        <a:t>formation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0060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lectrostat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harge</a:t>
                      </a:r>
                      <a:endParaRPr lang="cs-CZ" b="1" dirty="0" smtClean="0"/>
                    </a:p>
                    <a:p>
                      <a:pPr algn="ctr"/>
                      <a:r>
                        <a:rPr lang="cs-CZ" b="1" dirty="0" err="1" smtClean="0"/>
                        <a:t>Neurological</a:t>
                      </a:r>
                      <a:r>
                        <a:rPr lang="cs-CZ" b="1" dirty="0" smtClean="0"/>
                        <a:t> 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Heptane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i="1" dirty="0" smtClean="0"/>
                        <a:t>i</a:t>
                      </a:r>
                      <a:r>
                        <a:rPr lang="cs-CZ" b="1" i="0" dirty="0" smtClean="0"/>
                        <a:t>-oct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8979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Chloroform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utagenicity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environmenta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aspects</a:t>
                      </a:r>
                      <a:r>
                        <a:rPr lang="cs-CZ" b="1" dirty="0" smtClean="0"/>
                        <a:t>, 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chloromethane</a:t>
                      </a:r>
                      <a:r>
                        <a:rPr lang="cs-CZ" b="1" dirty="0" smtClean="0"/>
                        <a:t>, </a:t>
                      </a:r>
                    </a:p>
                    <a:p>
                      <a:pPr algn="ctr"/>
                      <a:r>
                        <a:rPr lang="cs-CZ" b="1" dirty="0" smtClean="0"/>
                        <a:t>2-MeTHF, tolu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9895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Benze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lu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3751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en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lyc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1,2-Propandiol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1021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cetonitri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nimal teratogen,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potential</a:t>
                      </a:r>
                      <a:r>
                        <a:rPr lang="cs-CZ" b="1" baseline="0" dirty="0" smtClean="0"/>
                        <a:t> acetamide </a:t>
                      </a:r>
                      <a:r>
                        <a:rPr lang="cs-CZ" b="1" baseline="0" dirty="0" err="1" smtClean="0"/>
                        <a:t>generation</a:t>
                      </a:r>
                      <a:r>
                        <a:rPr lang="cs-CZ" b="1" baseline="0" dirty="0" smtClean="0"/>
                        <a:t> (</a:t>
                      </a:r>
                      <a:r>
                        <a:rPr lang="cs-CZ" b="1" baseline="0" dirty="0" err="1" smtClean="0"/>
                        <a:t>genotoxic</a:t>
                      </a:r>
                      <a:r>
                        <a:rPr lang="cs-CZ" b="1" baseline="0" dirty="0" smtClean="0"/>
                        <a:t>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propanol, </a:t>
                      </a:r>
                    </a:p>
                    <a:p>
                      <a:pPr algn="ctr"/>
                      <a:r>
                        <a:rPr lang="cs-CZ" b="1" dirty="0" smtClean="0"/>
                        <a:t>acetone - </a:t>
                      </a:r>
                      <a:r>
                        <a:rPr lang="cs-CZ" b="1" dirty="0" err="1" smtClean="0"/>
                        <a:t>wat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645532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025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fer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fiz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2230255"/>
              </p:ext>
            </p:extLst>
          </p:nvPr>
        </p:nvGraphicFramePr>
        <p:xfrm>
          <a:off x="1912215" y="1720693"/>
          <a:ext cx="8127999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91540551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44310818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800989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referred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Usab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Undesirabl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50622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Wat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yclo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ent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8903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ceto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Hept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Hexanes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0060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lue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isopropyl</a:t>
                      </a:r>
                      <a:r>
                        <a:rPr lang="cs-CZ" b="1" dirty="0" smtClean="0"/>
                        <a:t> eth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8979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Prop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yclo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ethyl</a:t>
                      </a:r>
                      <a:r>
                        <a:rPr lang="cs-CZ" b="1" dirty="0" smtClean="0"/>
                        <a:t> eth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9895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acetat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chloroeth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3751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i</a:t>
                      </a:r>
                      <a:r>
                        <a:rPr lang="cs-CZ" b="1" i="0" dirty="0" smtClean="0"/>
                        <a:t>-Propyl </a:t>
                      </a:r>
                      <a:r>
                        <a:rPr lang="cs-CZ" b="1" i="0" dirty="0" err="1" smtClean="0"/>
                        <a:t>acetate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i-</a:t>
                      </a:r>
                      <a:r>
                        <a:rPr lang="cs-CZ" b="1" i="0" dirty="0" smtClean="0"/>
                        <a:t>Octane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>
                          <a:solidFill>
                            <a:srgbClr val="FF0000"/>
                          </a:solidFill>
                        </a:rPr>
                        <a:t>Dichloromethane</a:t>
                      </a:r>
                      <a:endParaRPr lang="cs-CZ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1021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MeTHF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Chloroform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645532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ethyl</a:t>
                      </a:r>
                      <a:r>
                        <a:rPr lang="cs-CZ" b="1" dirty="0" smtClean="0"/>
                        <a:t> keto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MSO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MF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80901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n</a:t>
                      </a:r>
                      <a:r>
                        <a:rPr lang="cs-CZ" b="1" i="0" dirty="0" smtClean="0"/>
                        <a:t>-Butanol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AcOH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NMP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444422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t</a:t>
                      </a:r>
                      <a:r>
                        <a:rPr lang="cs-CZ" b="1" i="0" dirty="0" smtClean="0"/>
                        <a:t>-Butanol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en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lyc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1,4-Diox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71009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Benz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13614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arbon</a:t>
                      </a:r>
                      <a:r>
                        <a:rPr lang="cs-CZ" b="1" dirty="0" smtClean="0"/>
                        <a:t> tetrachlorid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85428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606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ichard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.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7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90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ichard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2243138" indent="-2243138"/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d.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VCH,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</a:p>
          <a:p>
            <a:pPr marL="2243138" indent="-2243138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43138" indent="-2243138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ghes-Ingo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(de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81792"/>
              </p:ext>
            </p:extLst>
          </p:nvPr>
        </p:nvGraphicFramePr>
        <p:xfrm>
          <a:off x="1745422" y="3880367"/>
          <a:ext cx="8752491" cy="253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CS ChemDraw Drawing" r:id="rId3" imgW="4582456" imgH="1327201" progId="ChemDraw.Document.6.0">
                  <p:embed/>
                </p:oleObj>
              </mc:Choice>
              <mc:Fallback>
                <p:oleObj name="CS ChemDraw Drawing" r:id="rId3" imgW="4582456" imgH="13272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5422" y="3880367"/>
                        <a:ext cx="8752491" cy="253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17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81300" indent="-2781300" algn="just"/>
            <a:r>
              <a:rPr lang="cs-CZ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atochrom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p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*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if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etai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hift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</a:rPr>
              <a:t>p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*</a:t>
            </a:r>
            <a:r>
              <a:rPr lang="cs-CZ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sorp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etramethylsil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pPr marL="2781300" indent="-2781300" algn="just"/>
            <a:r>
              <a:rPr lang="cs-CZ" sz="2800" i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l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re indikativ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ola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mbi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issol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cs-CZ" sz="2800" i="1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83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0077342"/>
              </p:ext>
            </p:extLst>
          </p:nvPr>
        </p:nvGraphicFramePr>
        <p:xfrm>
          <a:off x="767252" y="1713186"/>
          <a:ext cx="10216056" cy="464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2676">
                  <a:extLst>
                    <a:ext uri="{9D8B030D-6E8A-4147-A177-3AD203B41FA5}">
                      <a16:colId xmlns:a16="http://schemas.microsoft.com/office/drawing/2014/main" val="3776010902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3896619743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1063290092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1583859843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449997864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2699491136"/>
                    </a:ext>
                  </a:extLst>
                </a:gridCol>
              </a:tblGrid>
              <a:tr h="264312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olarity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Solubility</a:t>
                      </a:r>
                      <a:r>
                        <a:rPr lang="cs-CZ" dirty="0" smtClean="0"/>
                        <a:t> in </a:t>
                      </a:r>
                      <a:r>
                        <a:rPr lang="cs-CZ" dirty="0" err="1" smtClean="0"/>
                        <a:t>water</a:t>
                      </a:r>
                      <a:r>
                        <a:rPr lang="cs-CZ" dirty="0" smtClean="0"/>
                        <a:t> (</a:t>
                      </a:r>
                      <a:r>
                        <a:rPr lang="cs-CZ" dirty="0" err="1" smtClean="0"/>
                        <a:t>wt</a:t>
                      </a:r>
                      <a:r>
                        <a:rPr lang="cs-CZ" dirty="0" smtClean="0"/>
                        <a:t>%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Bp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water-solvent</a:t>
                      </a:r>
                      <a:r>
                        <a:rPr lang="cs-CZ" dirty="0" smtClean="0"/>
                        <a:t> azeotrop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t</a:t>
                      </a:r>
                      <a:r>
                        <a:rPr lang="cs-CZ" dirty="0" smtClean="0"/>
                        <a:t>%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water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moved</a:t>
                      </a:r>
                      <a:r>
                        <a:rPr lang="cs-CZ" dirty="0" smtClean="0"/>
                        <a:t> by azeotrop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ICH </a:t>
                      </a:r>
                      <a:r>
                        <a:rPr lang="cs-CZ" dirty="0" err="1" smtClean="0"/>
                        <a:t>solvent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class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40251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at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0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6127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t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8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196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Ac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48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7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97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2518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DMF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4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7288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Acet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5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11101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0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38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1261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Tolue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9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84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3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6995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dirty="0" smtClean="0"/>
                        <a:t>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4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5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3868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eptane(s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1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9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99865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Cyclohexa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69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66777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72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16956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382" y="877558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070519"/>
              </p:ext>
            </p:extLst>
          </p:nvPr>
        </p:nvGraphicFramePr>
        <p:xfrm>
          <a:off x="756739" y="1640840"/>
          <a:ext cx="10289632" cy="464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2408">
                  <a:extLst>
                    <a:ext uri="{9D8B030D-6E8A-4147-A177-3AD203B41FA5}">
                      <a16:colId xmlns:a16="http://schemas.microsoft.com/office/drawing/2014/main" val="3776010902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3896619743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1063290092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1583859843"/>
                    </a:ext>
                  </a:extLst>
                </a:gridCol>
              </a:tblGrid>
              <a:tr h="450894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olarity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Solvent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mixtur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i="0" dirty="0" err="1" smtClean="0"/>
                        <a:t>Calculated</a:t>
                      </a:r>
                      <a:r>
                        <a:rPr lang="cs-CZ" b="1" i="0" baseline="0" dirty="0" smtClean="0"/>
                        <a:t> 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40251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6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6.9:3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6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6127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t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/>
                        <a:t>Acetone:H</a:t>
                      </a:r>
                      <a:r>
                        <a:rPr lang="cs-CZ" sz="2000" baseline="-25000" dirty="0" smtClean="0"/>
                        <a:t>2</a:t>
                      </a:r>
                      <a:r>
                        <a:rPr lang="cs-CZ" sz="2000" dirty="0" smtClean="0"/>
                        <a:t>O = 4.6:5.4</a:t>
                      </a:r>
                      <a:endParaRPr lang="cs-CZ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196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MIBK = 1.9:98.1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2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2518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EtOAc = 3.3:96.7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5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7288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2-MeTHF = 5.3:94.7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2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11101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i="1" baseline="0" dirty="0" smtClean="0"/>
                        <a:t>i</a:t>
                      </a:r>
                      <a:r>
                        <a:rPr lang="cs-CZ" i="0" baseline="0" dirty="0" smtClean="0"/>
                        <a:t>-</a:t>
                      </a:r>
                      <a:r>
                        <a:rPr lang="cs-CZ" i="0" baseline="0" dirty="0" err="1" smtClean="0"/>
                        <a:t>PrOAc</a:t>
                      </a:r>
                      <a:endParaRPr lang="cs-CZ" i="1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eptanes:EtOAc</a:t>
                      </a:r>
                      <a:r>
                        <a:rPr lang="cs-CZ" dirty="0" smtClean="0"/>
                        <a:t> = 0.8:9.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2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1261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Me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7: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9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5: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7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69958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481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16956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381" y="877558"/>
            <a:ext cx="1129485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d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zeotrop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d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y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e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dependence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eak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zeotrop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694962"/>
              </p:ext>
            </p:extLst>
          </p:nvPr>
        </p:nvGraphicFramePr>
        <p:xfrm>
          <a:off x="1800773" y="4012395"/>
          <a:ext cx="8127999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8661321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525860762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8728938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ressure</a:t>
                      </a:r>
                      <a:r>
                        <a:rPr lang="cs-CZ" b="1" dirty="0" smtClean="0"/>
                        <a:t> (mm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Bp</a:t>
                      </a:r>
                      <a:r>
                        <a:rPr lang="cs-CZ" b="1" dirty="0" smtClean="0"/>
                        <a:t> (</a:t>
                      </a:r>
                      <a:r>
                        <a:rPr lang="cs-CZ" b="1" dirty="0" smtClean="0">
                          <a:sym typeface="Symbol" panose="05050102010706020507" pitchFamily="18" charset="2"/>
                        </a:rPr>
                        <a:t>C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Water</a:t>
                      </a:r>
                      <a:r>
                        <a:rPr lang="cs-CZ" b="1" dirty="0" smtClean="0"/>
                        <a:t> in azeotrope</a:t>
                      </a:r>
                      <a:r>
                        <a:rPr lang="cs-CZ" b="1" baseline="0" dirty="0" smtClean="0"/>
                        <a:t> (</a:t>
                      </a:r>
                      <a:r>
                        <a:rPr lang="cs-CZ" b="1" baseline="0" dirty="0" err="1" smtClean="0"/>
                        <a:t>wt</a:t>
                      </a:r>
                      <a:r>
                        <a:rPr lang="cs-CZ" b="1" baseline="0" dirty="0" smtClean="0"/>
                        <a:t>%)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95505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6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0.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481777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2.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6.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7446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.6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5330328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6745" y="3124327"/>
            <a:ext cx="10920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EtOAc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13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URITIES IN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3890" y="1173481"/>
            <a:ext cx="1060493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solu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azeotrop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e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a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atu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an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BHT in THF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d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hydrogen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ox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butadiene, acetaldehyde, 1,4-dioxane, styrene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rylonitri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2-butanol, benz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THF, MIBK, 2-prop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37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ORTANCE OF SOLVENT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9528" y="1347537"/>
            <a:ext cx="107995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edium (transport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b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In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lth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ec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r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c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yc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URITIES IN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3890" y="1173481"/>
            <a:ext cx="106049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ad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DMF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esterific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hlor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23204"/>
              </p:ext>
            </p:extLst>
          </p:nvPr>
        </p:nvGraphicFramePr>
        <p:xfrm>
          <a:off x="2136060" y="2871093"/>
          <a:ext cx="7993454" cy="142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3" imgW="5328969" imgH="947435" progId="ChemDraw.Document.6.0">
                  <p:embed/>
                </p:oleObj>
              </mc:Choice>
              <mc:Fallback>
                <p:oleObj name="CS ChemDraw Drawing" r:id="rId3" imgW="5328969" imgH="947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060" y="2871093"/>
                        <a:ext cx="7993454" cy="1421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1545" y="4761186"/>
            <a:ext cx="102791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wan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age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9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CRIFICIAL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96936"/>
              </p:ext>
            </p:extLst>
          </p:nvPr>
        </p:nvGraphicFramePr>
        <p:xfrm>
          <a:off x="1034915" y="3108048"/>
          <a:ext cx="10030204" cy="239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3" imgW="6191484" imgH="1481011" progId="ChemDraw.Document.6.0">
                  <p:embed/>
                </p:oleObj>
              </mc:Choice>
              <mc:Fallback>
                <p:oleObj name="CS ChemDraw Drawing" r:id="rId3" imgW="6191484" imgH="14810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4915" y="3108048"/>
                        <a:ext cx="10030204" cy="239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4915" y="5801710"/>
            <a:ext cx="10331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ringt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J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15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4915" y="1019504"/>
            <a:ext cx="1001145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8% H</a:t>
            </a:r>
            <a:r>
              <a:rPr lang="cs-CZ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 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llow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5-6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98% H</a:t>
            </a:r>
            <a:r>
              <a:rPr lang="cs-CZ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tolue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70 </a:t>
            </a:r>
            <a:r>
              <a:rPr lang="cs-CZ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inish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43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IC LIQUID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6952" y="1177159"/>
            <a:ext cx="106469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00 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.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513" y="2562154"/>
            <a:ext cx="7827158" cy="4220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85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CARBON DIOXID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7221" y="5566869"/>
            <a:ext cx="106890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J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sto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ilstei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Org.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87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ckm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E.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Supercri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id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2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2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2887" y="808485"/>
            <a:ext cx="4839375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97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1" y="159407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SPECTIVE ON SOLVENT SELECTION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6727070"/>
              </p:ext>
            </p:extLst>
          </p:nvPr>
        </p:nvGraphicFramePr>
        <p:xfrm>
          <a:off x="1646051" y="741680"/>
          <a:ext cx="8128000" cy="611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408588642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589231297"/>
                    </a:ext>
                  </a:extLst>
                </a:gridCol>
              </a:tblGrid>
              <a:tr h="250257"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ASPECT</a:t>
                      </a:r>
                      <a:endParaRPr lang="cs-CZ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COMMENT</a:t>
                      </a:r>
                      <a:endParaRPr lang="cs-CZ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7142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Safe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voi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solvents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that</a:t>
                      </a:r>
                      <a:r>
                        <a:rPr lang="cs-CZ" sz="1600" dirty="0" smtClean="0"/>
                        <a:t> are </a:t>
                      </a:r>
                      <a:r>
                        <a:rPr lang="cs-CZ" sz="1600" dirty="0" err="1" smtClean="0"/>
                        <a:t>toxic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ly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lammabl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81949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Promo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-yield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mpatibl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with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desire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hemistry</a:t>
                      </a:r>
                      <a:r>
                        <a:rPr lang="cs-CZ" sz="1600" dirty="0" smtClean="0"/>
                        <a:t>; </a:t>
                      </a:r>
                      <a:r>
                        <a:rPr lang="cs-CZ" sz="1600" dirty="0" err="1" smtClean="0"/>
                        <a:t>Can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isol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duct</a:t>
                      </a:r>
                      <a:r>
                        <a:rPr lang="cs-CZ" sz="1600" dirty="0" smtClean="0"/>
                        <a:t> in </a:t>
                      </a:r>
                      <a:r>
                        <a:rPr lang="cs-CZ" sz="1600" dirty="0" err="1" smtClean="0"/>
                        <a:t>goo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yield</a:t>
                      </a:r>
                      <a:r>
                        <a:rPr lang="cs-CZ" sz="1600" dirty="0" smtClean="0"/>
                        <a:t>?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01261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nvenient</a:t>
                      </a:r>
                      <a:r>
                        <a:rPr lang="cs-CZ" sz="1600" dirty="0" smtClean="0"/>
                        <a:t> (</a:t>
                      </a:r>
                      <a:r>
                        <a:rPr lang="cs-CZ" sz="1600" dirty="0" err="1" smtClean="0"/>
                        <a:t>minimiz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cess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perations</a:t>
                      </a:r>
                      <a:r>
                        <a:rPr lang="cs-CZ" sz="1600" dirty="0" smtClean="0"/>
                        <a:t>)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Isol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duc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rom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solvent</a:t>
                      </a:r>
                      <a:r>
                        <a:rPr lang="cs-CZ" sz="1600" dirty="0" smtClean="0"/>
                        <a:t>?</a:t>
                      </a:r>
                    </a:p>
                    <a:p>
                      <a:r>
                        <a:rPr lang="cs-CZ" sz="1600" dirty="0" err="1" smtClean="0"/>
                        <a:t>Oper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oncentrations</a:t>
                      </a:r>
                      <a:r>
                        <a:rPr lang="cs-CZ" sz="1600" dirty="0" smtClean="0"/>
                        <a:t>?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72885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Wate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misci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zeotrop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bility</a:t>
                      </a:r>
                      <a:endParaRPr lang="cs-CZ" sz="1600" dirty="0" smtClean="0"/>
                    </a:p>
                    <a:p>
                      <a:r>
                        <a:rPr lang="cs-CZ" sz="1600" dirty="0" err="1" smtClean="0"/>
                        <a:t>Control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mou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water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28656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s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bulk</a:t>
                      </a:r>
                      <a:r>
                        <a:rPr lang="cs-CZ" sz="1600" dirty="0" smtClean="0"/>
                        <a:t> and </a:t>
                      </a:r>
                      <a:r>
                        <a:rPr lang="cs-CZ" sz="1600" dirty="0" err="1" smtClean="0"/>
                        <a:t>recovera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More </a:t>
                      </a:r>
                      <a:r>
                        <a:rPr lang="cs-CZ" sz="1600" dirty="0" err="1" smtClean="0"/>
                        <a:t>importa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t</a:t>
                      </a:r>
                      <a:r>
                        <a:rPr lang="cs-CZ" sz="1600" dirty="0" smtClean="0"/>
                        <a:t> end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developme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ycl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71612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Environmental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Ethics</a:t>
                      </a:r>
                      <a:r>
                        <a:rPr lang="cs-CZ" sz="1600" dirty="0" smtClean="0"/>
                        <a:t>, and </a:t>
                      </a:r>
                      <a:r>
                        <a:rPr lang="cs-CZ" sz="1600" dirty="0" err="1" smtClean="0"/>
                        <a:t>cos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covery</a:t>
                      </a:r>
                      <a:r>
                        <a:rPr lang="cs-CZ" sz="1600" dirty="0" smtClean="0"/>
                        <a:t> and non-</a:t>
                      </a:r>
                      <a:r>
                        <a:rPr lang="cs-CZ" sz="1600" dirty="0" err="1" smtClean="0"/>
                        <a:t>complianc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44275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Long-term </a:t>
                      </a:r>
                      <a:r>
                        <a:rPr lang="cs-CZ" sz="1600" dirty="0" err="1" smtClean="0"/>
                        <a:t>availa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18138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cceptability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o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uman</a:t>
                      </a:r>
                      <a:r>
                        <a:rPr lang="cs-CZ" sz="1600" dirty="0" smtClean="0"/>
                        <a:t> use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468265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Water</a:t>
                      </a:r>
                      <a:r>
                        <a:rPr lang="cs-CZ" sz="1600" dirty="0" smtClean="0"/>
                        <a:t> as </a:t>
                      </a:r>
                      <a:r>
                        <a:rPr lang="cs-CZ" sz="1600" dirty="0" err="1" smtClean="0"/>
                        <a:t>solvent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But,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recovery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of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product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from</a:t>
                      </a:r>
                      <a:r>
                        <a:rPr lang="cs-CZ" sz="1600" baseline="0" dirty="0" smtClean="0"/>
                        <a:t> aqueous </a:t>
                      </a:r>
                      <a:r>
                        <a:rPr lang="cs-CZ" sz="1600" baseline="0" dirty="0" err="1" smtClean="0"/>
                        <a:t>layer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can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be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costly</a:t>
                      </a:r>
                      <a:r>
                        <a:rPr lang="cs-CZ" sz="1600" baseline="0" dirty="0" smtClean="0"/>
                        <a:t>, plus </a:t>
                      </a:r>
                      <a:r>
                        <a:rPr lang="cs-CZ" sz="1600" baseline="0" dirty="0" err="1" smtClean="0"/>
                        <a:t>cost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of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disposal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68855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Nea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9022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Ionic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liquid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52413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315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1027" y="970575"/>
            <a:ext cx="107995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e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ithKl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cha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rz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.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ea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8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196" y="2549052"/>
            <a:ext cx="6985359" cy="412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11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nofi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7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51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595" y="1548629"/>
            <a:ext cx="7331832" cy="526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1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24213" indent="-3224213"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axoSmithKl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nders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R.K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Gree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854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519" y="2491626"/>
            <a:ext cx="12212185" cy="2279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61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6195" y="860864"/>
            <a:ext cx="10991462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c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dup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ICH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monis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Q3C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pec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nd/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etrachloride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 4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2-dichloroethane (5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1,1-trichloroethane (15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benzene (2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ed (non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o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mal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ver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tonitrile (41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benze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chloroform (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thylformamid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88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hexane (2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ano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ylpyrrolid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53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toluene (8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   –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s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0 mg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re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, acetone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ptane, 2-propanol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258888" indent="-1258888"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equ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olog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k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st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s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roleu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fluoroa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)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526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6195" y="860864"/>
            <a:ext cx="10991462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art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r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rrange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cipit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endParaRPr lang="cs-CZ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94066"/>
              </p:ext>
            </p:extLst>
          </p:nvPr>
        </p:nvGraphicFramePr>
        <p:xfrm>
          <a:off x="1912215" y="2983208"/>
          <a:ext cx="8555530" cy="242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CS ChemDraw Drawing" r:id="rId3" imgW="4432917" imgH="1255846" progId="ChemDraw.Document.6.0">
                  <p:embed/>
                </p:oleObj>
              </mc:Choice>
              <mc:Fallback>
                <p:oleObj name="CS ChemDraw Drawing" r:id="rId3" imgW="4432917" imgH="12558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2215" y="2983208"/>
                        <a:ext cx="8555530" cy="2423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2269" y="5881036"/>
            <a:ext cx="10934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ischer, R.W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Dev.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58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23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4766" y="76393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4664" y="734740"/>
            <a:ext cx="10991462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s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ti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otten-Bauman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kelste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nshutk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1890)</a:t>
            </a: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lk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terna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moni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hexane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cetone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3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enz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3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ademi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co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7748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8431</TotalTime>
  <Words>1320</Words>
  <Application>Microsoft Office PowerPoint</Application>
  <PresentationFormat>Widescreen</PresentationFormat>
  <Paragraphs>32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Symbo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12</cp:revision>
  <dcterms:created xsi:type="dcterms:W3CDTF">2019-06-12T10:14:44Z</dcterms:created>
  <dcterms:modified xsi:type="dcterms:W3CDTF">2020-03-10T09:03:40Z</dcterms:modified>
</cp:coreProperties>
</file>